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9" autoAdjust="0"/>
    <p:restoredTop sz="94660"/>
  </p:normalViewPr>
  <p:slideViewPr>
    <p:cSldViewPr snapToGrid="0">
      <p:cViewPr>
        <p:scale>
          <a:sx n="300" d="100"/>
          <a:sy n="300" d="100"/>
        </p:scale>
        <p:origin x="-4960" y="-10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95D5E-E1A7-6C46-7968-1AECFB8D07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2A389D-98B0-B0FC-5648-8753A1CC26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37B3F0-98B2-C47D-847A-DBD2A39F72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B5624C-6393-C126-70FD-96EF331CD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19CBF-7F67-F4FE-B07D-2F0657010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5416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7EBFD-C7C1-6B45-3685-208373BC9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79CD25-899E-FD5E-46D3-E12A9D0DCE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B9079B-1274-E014-ABE8-C83BD43A2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0A7620-C03C-84D3-3643-E73F5BD29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96C6F4-8289-A107-7B75-7294DEEA2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1815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4681CB-FC6B-E353-F170-06D4F9BC70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6B28DA-B30C-0557-AF6F-3576B0E535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B4B344-8113-A3E5-F836-E6AC58126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48ADBA-1327-1350-8382-B42550770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79E40-2AE4-B621-FADD-43B3DB0A6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9041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A0FE8-C56D-722A-F003-CA6D8777A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08D738-EE85-0BC5-4667-339452934A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BA8A4A-D344-929A-BE58-AFBEA54F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239A1-D893-A5DD-9231-88EA66403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857D08-11AD-22F2-189B-470822D9E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9420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D4358-7CB7-8AD1-A67D-B8434DCA0F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290D89-DB22-46DD-9C29-8E3FDAB074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E6664-EA86-A965-8ACA-F4CC36BAC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43689B-43B8-13D7-38B9-91D81CBD9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BF6846-EB88-9963-1496-48FDDE881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2078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831A1A-477D-A316-2B46-3837C034F2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47F6F-D025-745D-CD92-502A305056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4226E6-0A07-A45A-11D6-E51742B830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EEB279-B6D1-49AA-4693-2C42A3F4A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DC17EC-09AF-F595-A01F-66DEBA1A6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CA45FE-01D3-AEDF-4651-7986BD379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6604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35D53-E79E-DF18-90D7-D0A5B6705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DFFDE2-D844-BA0D-F206-1E1B8A81CC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0BAE84-37F9-64B0-7484-DE12DEDF8B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503E0F2-3B88-96EA-16E1-3AFAC4D3CD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66A6E4-89B3-8ECF-1AB3-67564B5B49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4A6D5FD-13D1-A2EB-67DB-0BEC31C80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A5E4D3E-AC64-0228-900D-08A397D24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DCA5EF-F681-647E-55CC-7763A7F17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2464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4AF567-B221-F220-DEFA-0DFBFB97F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6172271-F4B9-527A-C977-B62C4DA643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C14233-4E83-2B5F-3EEC-4B2D4D024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87CE0A-F8C1-718E-4392-A04A429BD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5477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F6ACC6-B11D-EF92-E50A-9DAD27F1E5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088518-1766-722B-0E1F-DA4399645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2A68D2-BC5C-E95A-A24D-CC4B8F6C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6536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53E1C-1646-9A4A-4FAA-26A441A33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20BEFA-AE34-477B-85AF-3E8B51B41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F605C3-49EB-43C5-B9DF-2E14F20351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76C94D-CD96-911D-9CB0-181A202C6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39A4C6-23EC-CCDF-93BA-E144005F0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7B0F21-F536-ABBE-2035-09D3286ED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992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85C7A-2A22-A852-69EE-EDB7EBA2C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2E8241-4DCD-FEF2-D48E-60B95ACD567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5E968C-7E24-2FA5-D4C3-D568318725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ABE232-67FE-62CC-9408-AC5300FF8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F8C799-39D4-8F02-3EF8-A594342D83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36C323-0A02-A154-2A9A-FBA865264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318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556631-6E21-9A5F-1EC1-892D7E886F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446F70-D0BA-FC25-4921-D994770455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DBEB8C-E820-AD78-AEAF-DD0BF7A5BF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676B1-E656-489C-A8C6-568C80A25CEA}" type="datetimeFigureOut">
              <a:rPr lang="en-GB" smtClean="0"/>
              <a:t>07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FCA662-13D9-BB55-1E0D-1722ED59AE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2104B3-AA7C-85E0-D5D0-43C1EB1E27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B5238-72EA-440B-A4FA-AF459A42D9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5124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c 11">
            <a:extLst>
              <a:ext uri="{FF2B5EF4-FFF2-40B4-BE49-F238E27FC236}">
                <a16:creationId xmlns:a16="http://schemas.microsoft.com/office/drawing/2014/main" id="{0FAF3754-F346-D9DD-B75F-91778A106BC0}"/>
              </a:ext>
            </a:extLst>
          </p:cNvPr>
          <p:cNvSpPr/>
          <p:nvPr/>
        </p:nvSpPr>
        <p:spPr>
          <a:xfrm>
            <a:off x="4139289" y="2602430"/>
            <a:ext cx="492270" cy="620170"/>
          </a:xfrm>
          <a:prstGeom prst="arc">
            <a:avLst>
              <a:gd name="adj1" fmla="val 15761876"/>
              <a:gd name="adj2" fmla="val 1868746"/>
            </a:avLst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FC90967-7526-59BE-967C-1AE928D1248E}"/>
              </a:ext>
            </a:extLst>
          </p:cNvPr>
          <p:cNvCxnSpPr>
            <a:cxnSpLocks/>
          </p:cNvCxnSpPr>
          <p:nvPr/>
        </p:nvCxnSpPr>
        <p:spPr>
          <a:xfrm flipV="1">
            <a:off x="4363452" y="1261241"/>
            <a:ext cx="1618436" cy="1670454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AAA9285-4D81-76A6-71B1-3AAD3B65D9A0}"/>
              </a:ext>
            </a:extLst>
          </p:cNvPr>
          <p:cNvCxnSpPr>
            <a:cxnSpLocks/>
          </p:cNvCxnSpPr>
          <p:nvPr/>
        </p:nvCxnSpPr>
        <p:spPr>
          <a:xfrm flipV="1">
            <a:off x="5969186" y="1261241"/>
            <a:ext cx="0" cy="140988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944F9B6-2097-529F-B7D4-0D3F485E8B39}"/>
              </a:ext>
            </a:extLst>
          </p:cNvPr>
          <p:cNvCxnSpPr>
            <a:cxnSpLocks/>
          </p:cNvCxnSpPr>
          <p:nvPr/>
        </p:nvCxnSpPr>
        <p:spPr>
          <a:xfrm flipV="1">
            <a:off x="4363452" y="2671129"/>
            <a:ext cx="1618436" cy="260566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3F1090-D296-5112-5DB6-F151B57FF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1327"/>
              </p:ext>
            </p:extLst>
          </p:nvPr>
        </p:nvGraphicFramePr>
        <p:xfrm>
          <a:off x="3973611" y="1121791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3611" y="1121791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AB0101E-068D-6710-85D9-F21156A6D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38034"/>
              </p:ext>
            </p:extLst>
          </p:nvPr>
        </p:nvGraphicFramePr>
        <p:xfrm>
          <a:off x="5999163" y="2932113"/>
          <a:ext cx="39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9163" y="2932113"/>
                        <a:ext cx="3905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>
            <a:extLst>
              <a:ext uri="{FF2B5EF4-FFF2-40B4-BE49-F238E27FC236}">
                <a16:creationId xmlns:a16="http://schemas.microsoft.com/office/drawing/2014/main" id="{57732D77-C706-806C-B988-D37F151E6017}"/>
              </a:ext>
            </a:extLst>
          </p:cNvPr>
          <p:cNvSpPr/>
          <p:nvPr/>
        </p:nvSpPr>
        <p:spPr>
          <a:xfrm>
            <a:off x="3999505" y="2169700"/>
            <a:ext cx="794122" cy="621542"/>
          </a:xfrm>
          <a:prstGeom prst="arc">
            <a:avLst>
              <a:gd name="adj1" fmla="val 15867340"/>
              <a:gd name="adj2" fmla="val 21530292"/>
            </a:avLst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B3FBADF3-01BB-C04B-DC7F-121F46125CD6}"/>
              </a:ext>
            </a:extLst>
          </p:cNvPr>
          <p:cNvSpPr/>
          <p:nvPr/>
        </p:nvSpPr>
        <p:spPr>
          <a:xfrm rot="2626853">
            <a:off x="4914864" y="2762946"/>
            <a:ext cx="439243" cy="432633"/>
          </a:xfrm>
          <a:prstGeom prst="arc">
            <a:avLst>
              <a:gd name="adj1" fmla="val 15367859"/>
              <a:gd name="adj2" fmla="val 20252165"/>
            </a:avLst>
          </a:prstGeom>
          <a:ln>
            <a:headEnd type="stealth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E3DB355-BDBE-85C3-85C8-AE961563C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88529"/>
              </p:ext>
            </p:extLst>
          </p:nvPr>
        </p:nvGraphicFramePr>
        <p:xfrm>
          <a:off x="4578123" y="1878795"/>
          <a:ext cx="354012" cy="38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8123" y="1878795"/>
                        <a:ext cx="354012" cy="38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DCDB1B2-6590-149F-A7FB-8819FEC13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77449"/>
              </p:ext>
            </p:extLst>
          </p:nvPr>
        </p:nvGraphicFramePr>
        <p:xfrm>
          <a:off x="5371191" y="2902639"/>
          <a:ext cx="354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3DB355-BDBE-85C3-85C8-AE961563C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1191" y="2902639"/>
                        <a:ext cx="3540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EB90848-FAB7-296E-C873-79789ECA6B59}"/>
              </a:ext>
            </a:extLst>
          </p:cNvPr>
          <p:cNvCxnSpPr>
            <a:cxnSpLocks/>
          </p:cNvCxnSpPr>
          <p:nvPr/>
        </p:nvCxnSpPr>
        <p:spPr>
          <a:xfrm flipV="1">
            <a:off x="5416559" y="2673246"/>
            <a:ext cx="552117" cy="259563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86616D9-76F9-7BCA-3DD3-45D6FC871EC6}"/>
              </a:ext>
            </a:extLst>
          </p:cNvPr>
          <p:cNvCxnSpPr>
            <a:cxnSpLocks/>
          </p:cNvCxnSpPr>
          <p:nvPr/>
        </p:nvCxnSpPr>
        <p:spPr>
          <a:xfrm>
            <a:off x="4927319" y="2664610"/>
            <a:ext cx="1029607" cy="651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A03E5BA-F136-C436-010E-E3ED821B9E6A}"/>
              </a:ext>
            </a:extLst>
          </p:cNvPr>
          <p:cNvCxnSpPr>
            <a:cxnSpLocks/>
          </p:cNvCxnSpPr>
          <p:nvPr/>
        </p:nvCxnSpPr>
        <p:spPr>
          <a:xfrm flipV="1">
            <a:off x="4350240" y="2432394"/>
            <a:ext cx="1055080" cy="4993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B4A4BE-6E00-089E-496B-0C1227C8B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72850"/>
              </p:ext>
            </p:extLst>
          </p:nvPr>
        </p:nvGraphicFramePr>
        <p:xfrm>
          <a:off x="5770982" y="3520746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0982" y="3520746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762F8A39-E673-4C5B-3F86-447CCF17AF3A}"/>
              </a:ext>
            </a:extLst>
          </p:cNvPr>
          <p:cNvSpPr/>
          <p:nvPr/>
        </p:nvSpPr>
        <p:spPr>
          <a:xfrm>
            <a:off x="4367524" y="2735723"/>
            <a:ext cx="211016" cy="1902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5FF7220-F7F3-2ECA-61DE-85BFED7D5F7A}"/>
              </a:ext>
            </a:extLst>
          </p:cNvPr>
          <p:cNvCxnSpPr>
            <a:cxnSpLocks/>
          </p:cNvCxnSpPr>
          <p:nvPr/>
        </p:nvCxnSpPr>
        <p:spPr>
          <a:xfrm flipV="1">
            <a:off x="4363452" y="1407695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75C8C82-C052-4A81-7624-F3A36A89DFF6}"/>
              </a:ext>
            </a:extLst>
          </p:cNvPr>
          <p:cNvCxnSpPr>
            <a:cxnSpLocks/>
          </p:cNvCxnSpPr>
          <p:nvPr/>
        </p:nvCxnSpPr>
        <p:spPr>
          <a:xfrm>
            <a:off x="4578123" y="2816419"/>
            <a:ext cx="0" cy="20406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60E5C9-E833-A705-51FD-7117DBFD3F84}"/>
              </a:ext>
            </a:extLst>
          </p:cNvPr>
          <p:cNvCxnSpPr>
            <a:cxnSpLocks/>
          </p:cNvCxnSpPr>
          <p:nvPr/>
        </p:nvCxnSpPr>
        <p:spPr>
          <a:xfrm>
            <a:off x="4396566" y="2931695"/>
            <a:ext cx="1925053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BB74D303-3253-B62B-9E8B-F20B7B51845B}"/>
              </a:ext>
            </a:extLst>
          </p:cNvPr>
          <p:cNvCxnSpPr>
            <a:cxnSpLocks/>
          </p:cNvCxnSpPr>
          <p:nvPr/>
        </p:nvCxnSpPr>
        <p:spPr>
          <a:xfrm>
            <a:off x="4350240" y="2931695"/>
            <a:ext cx="1842599" cy="7680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E45B07-0E8E-71DB-3E00-AE1C6C6F8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2807"/>
              </p:ext>
            </p:extLst>
          </p:nvPr>
        </p:nvGraphicFramePr>
        <p:xfrm>
          <a:off x="4186549" y="218286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86549" y="2182865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943B85C-EE42-6EB5-07BF-2E668310D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22721"/>
              </p:ext>
            </p:extLst>
          </p:nvPr>
        </p:nvGraphicFramePr>
        <p:xfrm>
          <a:off x="4975225" y="32543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E45B07-0E8E-71DB-3E00-AE1C6C6F8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75225" y="3254375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DBE3B0-0071-78D7-21C8-2C98711DB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69268"/>
              </p:ext>
            </p:extLst>
          </p:nvPr>
        </p:nvGraphicFramePr>
        <p:xfrm>
          <a:off x="4447410" y="2455341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943B85C-EE42-6EB5-07BF-2E668310D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7410" y="2455341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5601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</TotalTime>
  <Words>0</Words>
  <Application>Microsoft Office PowerPoint</Application>
  <PresentationFormat>Widescreen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5</cp:revision>
  <dcterms:created xsi:type="dcterms:W3CDTF">2024-01-30T19:24:03Z</dcterms:created>
  <dcterms:modified xsi:type="dcterms:W3CDTF">2024-02-07T11:44:08Z</dcterms:modified>
</cp:coreProperties>
</file>